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76138D" w14:textId="2AFC3F84" w:rsidR="00A9668B" w:rsidRPr="00FC725F" w:rsidRDefault="002B7089">
      <w:pPr>
        <w:rPr>
          <w:b/>
          <w:sz w:val="36"/>
          <w:szCs w:val="36"/>
        </w:rPr>
      </w:pPr>
      <w:r w:rsidRPr="00443AFA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FAD828" wp14:editId="5B2D9F28">
                <wp:simplePos x="0" y="0"/>
                <wp:positionH relativeFrom="column">
                  <wp:posOffset>4800600</wp:posOffset>
                </wp:positionH>
                <wp:positionV relativeFrom="paragraph">
                  <wp:posOffset>-3429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F094A3" w14:textId="77777777" w:rsidR="00A469D3" w:rsidRDefault="00A469D3" w:rsidP="002B708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A831B17" w14:textId="77777777" w:rsidR="00A469D3" w:rsidRPr="00A20868" w:rsidRDefault="00A469D3" w:rsidP="002B708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78pt;margin-top:-26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" filled="f" stroked="f">
                <v:textbox>
                  <w:txbxContent>
                    <w:p w14:paraId="6AF094A3" w14:textId="77777777" w:rsidR="00A469D3" w:rsidRDefault="00A469D3" w:rsidP="002B708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A831B17" w14:textId="77777777" w:rsidR="00A469D3" w:rsidRPr="00A20868" w:rsidRDefault="00A469D3" w:rsidP="002B708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43AFA" w:rsidRPr="00443AFA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 xml:space="preserve">Unit </w:t>
      </w:r>
      <w:r w:rsidR="005F380B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6</w:t>
      </w:r>
      <w:r w:rsidR="00754AA3">
        <w:rPr>
          <w:b/>
          <w:sz w:val="36"/>
          <w:szCs w:val="36"/>
        </w:rPr>
        <w:t>: Quiz 6</w:t>
      </w:r>
      <w:r w:rsidR="005216B7">
        <w:rPr>
          <w:b/>
          <w:sz w:val="36"/>
          <w:szCs w:val="36"/>
        </w:rPr>
        <w:t>b</w:t>
      </w:r>
    </w:p>
    <w:p w14:paraId="1BD8D733" w14:textId="77777777" w:rsidR="00FC725F" w:rsidRDefault="00FC725F">
      <w:pPr>
        <w:rPr>
          <w:b/>
          <w:sz w:val="28"/>
          <w:szCs w:val="28"/>
        </w:rPr>
      </w:pPr>
    </w:p>
    <w:p w14:paraId="003F9A2D" w14:textId="7176F0B4" w:rsidR="002B7089" w:rsidRDefault="00A469D3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93056" behindDoc="0" locked="0" layoutInCell="1" allowOverlap="1" wp14:anchorId="35B0076D" wp14:editId="5DDA46E3">
            <wp:simplePos x="0" y="0"/>
            <wp:positionH relativeFrom="column">
              <wp:posOffset>5943600</wp:posOffset>
            </wp:positionH>
            <wp:positionV relativeFrom="paragraph">
              <wp:posOffset>209550</wp:posOffset>
            </wp:positionV>
            <wp:extent cx="1117600" cy="1183640"/>
            <wp:effectExtent l="0" t="0" r="0" b="10160"/>
            <wp:wrapTight wrapText="bothSides">
              <wp:wrapPolygon edited="0">
                <wp:start x="0" y="0"/>
                <wp:lineTo x="0" y="21322"/>
                <wp:lineTo x="21109" y="21322"/>
                <wp:lineTo x="21109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e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1183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BB5DD0" w14:textId="00F7432C" w:rsidR="00A469D3" w:rsidRPr="00A469D3" w:rsidRDefault="00741A2C" w:rsidP="00A469D3">
      <w:pPr>
        <w:rPr>
          <w:sz w:val="32"/>
          <w:szCs w:val="32"/>
        </w:rPr>
      </w:pPr>
      <w:r>
        <w:rPr>
          <w:sz w:val="32"/>
          <w:szCs w:val="32"/>
        </w:rPr>
        <w:t xml:space="preserve">A 1.20 </w:t>
      </w:r>
      <w:r w:rsidR="00A469D3" w:rsidRPr="00A469D3">
        <w:rPr>
          <w:sz w:val="32"/>
          <w:szCs w:val="32"/>
        </w:rPr>
        <w:t xml:space="preserve">m diameter flywheel is rotating </w:t>
      </w:r>
      <w:r w:rsidR="00A469D3" w:rsidRPr="00A469D3">
        <w:rPr>
          <w:i/>
          <w:sz w:val="32"/>
          <w:szCs w:val="32"/>
        </w:rPr>
        <w:t>clockwise</w:t>
      </w:r>
      <w:r w:rsidR="00A469D3" w:rsidRPr="00A469D3">
        <w:rPr>
          <w:sz w:val="32"/>
          <w:szCs w:val="32"/>
        </w:rPr>
        <w:t xml:space="preserve"> at 215 rpm.</w:t>
      </w:r>
    </w:p>
    <w:p w14:paraId="660AAACF" w14:textId="7A0A1FE8" w:rsidR="00A469D3" w:rsidRPr="00A469D3" w:rsidRDefault="00A469D3" w:rsidP="00A469D3">
      <w:pPr>
        <w:rPr>
          <w:sz w:val="32"/>
          <w:szCs w:val="32"/>
        </w:rPr>
      </w:pPr>
    </w:p>
    <w:p w14:paraId="4247B485" w14:textId="645F3839" w:rsidR="00A469D3" w:rsidRPr="00A469D3" w:rsidRDefault="00A469D3" w:rsidP="00A469D3">
      <w:pPr>
        <w:pStyle w:val="ListParagraph"/>
        <w:numPr>
          <w:ilvl w:val="0"/>
          <w:numId w:val="8"/>
        </w:numPr>
        <w:rPr>
          <w:sz w:val="32"/>
          <w:szCs w:val="32"/>
        </w:rPr>
      </w:pPr>
      <w:r w:rsidRPr="00A469D3">
        <w:rPr>
          <w:sz w:val="32"/>
          <w:szCs w:val="32"/>
        </w:rPr>
        <w:t>What is the linear speed</w:t>
      </w:r>
      <w:r>
        <w:rPr>
          <w:sz w:val="32"/>
          <w:szCs w:val="32"/>
        </w:rPr>
        <w:t xml:space="preserve"> </w:t>
      </w:r>
      <w:r w:rsidRPr="00A469D3">
        <w:rPr>
          <w:b/>
          <w:i/>
          <w:sz w:val="32"/>
          <w:szCs w:val="32"/>
        </w:rPr>
        <w:t>(in m/s)</w:t>
      </w:r>
      <w:r w:rsidRPr="00A469D3">
        <w:rPr>
          <w:sz w:val="32"/>
          <w:szCs w:val="32"/>
        </w:rPr>
        <w:t xml:space="preserve"> of a point on the rim of the flywheel?</w:t>
      </w:r>
    </w:p>
    <w:p w14:paraId="53E52CAE" w14:textId="77777777" w:rsidR="00A469D3" w:rsidRPr="00A469D3" w:rsidRDefault="00A469D3" w:rsidP="00A469D3">
      <w:pPr>
        <w:rPr>
          <w:sz w:val="32"/>
          <w:szCs w:val="32"/>
        </w:rPr>
      </w:pPr>
    </w:p>
    <w:p w14:paraId="19EFEB4D" w14:textId="1A858D43" w:rsidR="00A469D3" w:rsidRPr="00A469D3" w:rsidRDefault="00A469D3" w:rsidP="00A469D3">
      <w:pPr>
        <w:pStyle w:val="ListParagraph"/>
        <w:numPr>
          <w:ilvl w:val="0"/>
          <w:numId w:val="8"/>
        </w:numPr>
        <w:rPr>
          <w:sz w:val="32"/>
          <w:szCs w:val="32"/>
        </w:rPr>
      </w:pPr>
      <w:r w:rsidRPr="00A469D3">
        <w:rPr>
          <w:sz w:val="32"/>
          <w:szCs w:val="32"/>
        </w:rPr>
        <w:t>What constant angular acceleration will cause the wheel to increase its speed to 915 rpm in 60.0 s?</w:t>
      </w:r>
    </w:p>
    <w:p w14:paraId="2422A584" w14:textId="77777777" w:rsidR="00A469D3" w:rsidRPr="00A469D3" w:rsidRDefault="00A469D3" w:rsidP="00A469D3">
      <w:pPr>
        <w:rPr>
          <w:sz w:val="32"/>
          <w:szCs w:val="32"/>
        </w:rPr>
      </w:pPr>
    </w:p>
    <w:p w14:paraId="603489CD" w14:textId="06E1BEFF" w:rsidR="00A469D3" w:rsidRPr="00A469D3" w:rsidRDefault="00A469D3" w:rsidP="00A469D3">
      <w:pPr>
        <w:pStyle w:val="ListParagraph"/>
        <w:numPr>
          <w:ilvl w:val="0"/>
          <w:numId w:val="8"/>
        </w:numPr>
        <w:rPr>
          <w:sz w:val="32"/>
          <w:szCs w:val="32"/>
        </w:rPr>
      </w:pPr>
      <w:r w:rsidRPr="00A469D3">
        <w:rPr>
          <w:sz w:val="32"/>
          <w:szCs w:val="32"/>
        </w:rPr>
        <w:t>Through what linear distance</w:t>
      </w:r>
      <w:r w:rsidR="00741A2C">
        <w:rPr>
          <w:sz w:val="32"/>
          <w:szCs w:val="32"/>
        </w:rPr>
        <w:t xml:space="preserve"> </w:t>
      </w:r>
      <w:r w:rsidR="00741A2C" w:rsidRPr="00741A2C">
        <w:rPr>
          <w:b/>
          <w:i/>
          <w:sz w:val="32"/>
          <w:szCs w:val="32"/>
        </w:rPr>
        <w:t>(in m’s)</w:t>
      </w:r>
      <w:r w:rsidRPr="00A469D3">
        <w:rPr>
          <w:sz w:val="32"/>
          <w:szCs w:val="32"/>
        </w:rPr>
        <w:t xml:space="preserve"> does the outer point of t</w:t>
      </w:r>
      <w:r>
        <w:rPr>
          <w:sz w:val="32"/>
          <w:szCs w:val="32"/>
        </w:rPr>
        <w:t xml:space="preserve">he wheel travel during the 60.0 </w:t>
      </w:r>
      <w:r w:rsidRPr="00A469D3">
        <w:rPr>
          <w:sz w:val="32"/>
          <w:szCs w:val="32"/>
        </w:rPr>
        <w:t>s interval?</w:t>
      </w:r>
    </w:p>
    <w:p w14:paraId="24227D94" w14:textId="77777777" w:rsidR="00371B20" w:rsidRDefault="00371B20" w:rsidP="00371B20">
      <w:pPr>
        <w:rPr>
          <w:sz w:val="32"/>
          <w:szCs w:val="32"/>
        </w:rPr>
      </w:pPr>
    </w:p>
    <w:p w14:paraId="5A385481" w14:textId="77777777" w:rsidR="00371B20" w:rsidRPr="00371B20" w:rsidRDefault="00371B20" w:rsidP="00371B20">
      <w:pPr>
        <w:rPr>
          <w:sz w:val="32"/>
          <w:szCs w:val="32"/>
        </w:rPr>
      </w:pPr>
    </w:p>
    <w:p w14:paraId="06FCB884" w14:textId="435948D7" w:rsidR="00206D5F" w:rsidRDefault="00206D5F">
      <w:pPr>
        <w:rPr>
          <w:sz w:val="32"/>
          <w:szCs w:val="32"/>
        </w:rPr>
      </w:pPr>
    </w:p>
    <w:p w14:paraId="283F5142" w14:textId="4B17431E" w:rsidR="00206D5F" w:rsidRDefault="00206D5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5B2AB530" w14:textId="34E852F2" w:rsidR="00741A2C" w:rsidRPr="00A469D3" w:rsidRDefault="00741A2C" w:rsidP="00741A2C">
      <w:pPr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anchor distT="0" distB="0" distL="114300" distR="114300" simplePos="0" relativeHeight="251695104" behindDoc="0" locked="0" layoutInCell="1" allowOverlap="1" wp14:anchorId="298B0F46" wp14:editId="23ED9257">
            <wp:simplePos x="0" y="0"/>
            <wp:positionH relativeFrom="column">
              <wp:posOffset>5969000</wp:posOffset>
            </wp:positionH>
            <wp:positionV relativeFrom="paragraph">
              <wp:posOffset>0</wp:posOffset>
            </wp:positionV>
            <wp:extent cx="1117600" cy="1183640"/>
            <wp:effectExtent l="0" t="0" r="0" b="10160"/>
            <wp:wrapTight wrapText="bothSides">
              <wp:wrapPolygon edited="0">
                <wp:start x="0" y="0"/>
                <wp:lineTo x="0" y="21322"/>
                <wp:lineTo x="21109" y="21322"/>
                <wp:lineTo x="21109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e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1183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32"/>
          <w:szCs w:val="32"/>
        </w:rPr>
        <w:t xml:space="preserve">A 1.20 </w:t>
      </w:r>
      <w:r w:rsidRPr="00A469D3">
        <w:rPr>
          <w:sz w:val="32"/>
          <w:szCs w:val="32"/>
        </w:rPr>
        <w:t xml:space="preserve">m diameter flywheel is rotating </w:t>
      </w:r>
      <w:r w:rsidRPr="00A469D3">
        <w:rPr>
          <w:i/>
          <w:sz w:val="32"/>
          <w:szCs w:val="32"/>
        </w:rPr>
        <w:t>clockwise</w:t>
      </w:r>
      <w:r w:rsidRPr="00A469D3">
        <w:rPr>
          <w:sz w:val="32"/>
          <w:szCs w:val="32"/>
        </w:rPr>
        <w:t xml:space="preserve"> at 215 rpm.</w:t>
      </w:r>
    </w:p>
    <w:p w14:paraId="1075EAA0" w14:textId="77777777" w:rsidR="00741A2C" w:rsidRPr="00A469D3" w:rsidRDefault="00741A2C" w:rsidP="00741A2C">
      <w:pPr>
        <w:rPr>
          <w:sz w:val="32"/>
          <w:szCs w:val="32"/>
        </w:rPr>
      </w:pPr>
    </w:p>
    <w:p w14:paraId="16B6BD17" w14:textId="77777777" w:rsidR="00741A2C" w:rsidRPr="00A469D3" w:rsidRDefault="00741A2C" w:rsidP="00741A2C">
      <w:pPr>
        <w:pStyle w:val="ListParagraph"/>
        <w:numPr>
          <w:ilvl w:val="0"/>
          <w:numId w:val="11"/>
        </w:numPr>
        <w:rPr>
          <w:sz w:val="32"/>
          <w:szCs w:val="32"/>
        </w:rPr>
      </w:pPr>
      <w:r w:rsidRPr="00A469D3">
        <w:rPr>
          <w:sz w:val="32"/>
          <w:szCs w:val="32"/>
        </w:rPr>
        <w:t>What is the linear speed</w:t>
      </w:r>
      <w:r>
        <w:rPr>
          <w:sz w:val="32"/>
          <w:szCs w:val="32"/>
        </w:rPr>
        <w:t xml:space="preserve"> </w:t>
      </w:r>
      <w:r w:rsidRPr="00A469D3">
        <w:rPr>
          <w:b/>
          <w:i/>
          <w:sz w:val="32"/>
          <w:szCs w:val="32"/>
        </w:rPr>
        <w:t>(in m/s)</w:t>
      </w:r>
      <w:r w:rsidRPr="00A469D3">
        <w:rPr>
          <w:sz w:val="32"/>
          <w:szCs w:val="32"/>
        </w:rPr>
        <w:t xml:space="preserve"> of a point on the rim of the flywheel?</w:t>
      </w:r>
    </w:p>
    <w:p w14:paraId="5B4FA1B1" w14:textId="77777777" w:rsidR="00741A2C" w:rsidRDefault="00741A2C" w:rsidP="00741A2C">
      <w:pPr>
        <w:rPr>
          <w:sz w:val="32"/>
          <w:szCs w:val="32"/>
        </w:rPr>
      </w:pPr>
    </w:p>
    <w:p w14:paraId="7B80E156" w14:textId="270748FD" w:rsidR="00741A2C" w:rsidRDefault="00741A2C" w:rsidP="00741A2C">
      <w:pPr>
        <w:ind w:firstLine="72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3840" behindDoc="0" locked="0" layoutInCell="1" allowOverlap="1" wp14:anchorId="5E3A9E4C" wp14:editId="3FAE95FA">
            <wp:simplePos x="0" y="0"/>
            <wp:positionH relativeFrom="column">
              <wp:posOffset>3543300</wp:posOffset>
            </wp:positionH>
            <wp:positionV relativeFrom="paragraph">
              <wp:posOffset>751840</wp:posOffset>
            </wp:positionV>
            <wp:extent cx="545465" cy="50546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1A2C">
        <w:rPr>
          <w:position w:val="-60"/>
          <w:sz w:val="32"/>
          <w:szCs w:val="32"/>
        </w:rPr>
        <w:object w:dxaOrig="4160" w:dyaOrig="1680" w14:anchorId="3BAC47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241pt;height:97pt" o:ole="">
            <v:imagedata r:id="rId8" o:title=""/>
          </v:shape>
          <o:OLEObject Type="Embed" ProgID="Equation.DSMT4" ShapeID="_x0000_i1056" DrawAspect="Content" ObjectID="_1418651467" r:id="rId9"/>
        </w:object>
      </w:r>
    </w:p>
    <w:p w14:paraId="6C13CFC5" w14:textId="77777777" w:rsidR="00741A2C" w:rsidRPr="00A469D3" w:rsidRDefault="00741A2C" w:rsidP="00741A2C">
      <w:pPr>
        <w:rPr>
          <w:sz w:val="32"/>
          <w:szCs w:val="32"/>
        </w:rPr>
      </w:pPr>
    </w:p>
    <w:p w14:paraId="1A51931C" w14:textId="77777777" w:rsidR="00741A2C" w:rsidRPr="00A469D3" w:rsidRDefault="00741A2C" w:rsidP="00741A2C">
      <w:pPr>
        <w:pStyle w:val="ListParagraph"/>
        <w:numPr>
          <w:ilvl w:val="0"/>
          <w:numId w:val="11"/>
        </w:numPr>
        <w:rPr>
          <w:sz w:val="32"/>
          <w:szCs w:val="32"/>
        </w:rPr>
      </w:pPr>
      <w:r w:rsidRPr="00A469D3">
        <w:rPr>
          <w:sz w:val="32"/>
          <w:szCs w:val="32"/>
        </w:rPr>
        <w:t>What constant angular acceleration will cause the wheel to increase its speed to 915 rpm in 60.0 s?</w:t>
      </w:r>
    </w:p>
    <w:p w14:paraId="46855E2E" w14:textId="77777777" w:rsidR="00741A2C" w:rsidRDefault="00741A2C" w:rsidP="00741A2C">
      <w:pPr>
        <w:rPr>
          <w:sz w:val="32"/>
          <w:szCs w:val="32"/>
        </w:rPr>
      </w:pPr>
    </w:p>
    <w:p w14:paraId="5D940475" w14:textId="088196A6" w:rsidR="00741A2C" w:rsidRPr="00A469D3" w:rsidRDefault="00741A2C" w:rsidP="00741A2C">
      <w:pPr>
        <w:ind w:firstLine="72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99200" behindDoc="0" locked="0" layoutInCell="1" allowOverlap="1" wp14:anchorId="6CA50180" wp14:editId="4F1FF754">
            <wp:simplePos x="0" y="0"/>
            <wp:positionH relativeFrom="column">
              <wp:posOffset>4343400</wp:posOffset>
            </wp:positionH>
            <wp:positionV relativeFrom="paragraph">
              <wp:posOffset>622300</wp:posOffset>
            </wp:positionV>
            <wp:extent cx="545465" cy="505460"/>
            <wp:effectExtent l="0" t="0" r="0" b="254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97152" behindDoc="0" locked="0" layoutInCell="1" allowOverlap="1" wp14:anchorId="084FE2D9" wp14:editId="27BC794E">
            <wp:simplePos x="0" y="0"/>
            <wp:positionH relativeFrom="column">
              <wp:posOffset>1485900</wp:posOffset>
            </wp:positionH>
            <wp:positionV relativeFrom="paragraph">
              <wp:posOffset>279400</wp:posOffset>
            </wp:positionV>
            <wp:extent cx="545465" cy="505460"/>
            <wp:effectExtent l="0" t="0" r="0" b="254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1A2C">
        <w:rPr>
          <w:position w:val="-80"/>
          <w:sz w:val="32"/>
          <w:szCs w:val="32"/>
        </w:rPr>
        <w:object w:dxaOrig="5200" w:dyaOrig="1720" w14:anchorId="743DA961">
          <v:shape id="_x0000_i1059" type="#_x0000_t75" style="width:297pt;height:98pt" o:ole="">
            <v:imagedata r:id="rId10" o:title=""/>
          </v:shape>
          <o:OLEObject Type="Embed" ProgID="Equation.DSMT4" ShapeID="_x0000_i1059" DrawAspect="Content" ObjectID="_1418651468" r:id="rId11"/>
        </w:object>
      </w:r>
    </w:p>
    <w:p w14:paraId="057AEFB8" w14:textId="3C02AFAE" w:rsidR="00741A2C" w:rsidRPr="00A469D3" w:rsidRDefault="00741A2C" w:rsidP="00741A2C">
      <w:pPr>
        <w:pStyle w:val="ListParagraph"/>
        <w:numPr>
          <w:ilvl w:val="0"/>
          <w:numId w:val="11"/>
        </w:numPr>
        <w:rPr>
          <w:sz w:val="32"/>
          <w:szCs w:val="32"/>
        </w:rPr>
      </w:pPr>
      <w:r w:rsidRPr="00A469D3">
        <w:rPr>
          <w:sz w:val="32"/>
          <w:szCs w:val="32"/>
        </w:rPr>
        <w:t>Through what linear distance</w:t>
      </w:r>
      <w:r>
        <w:rPr>
          <w:sz w:val="32"/>
          <w:szCs w:val="32"/>
        </w:rPr>
        <w:t xml:space="preserve"> </w:t>
      </w:r>
      <w:r w:rsidRPr="00741A2C">
        <w:rPr>
          <w:b/>
          <w:i/>
          <w:sz w:val="32"/>
          <w:szCs w:val="32"/>
        </w:rPr>
        <w:t>(in m’s)</w:t>
      </w:r>
      <w:r w:rsidRPr="00A469D3">
        <w:rPr>
          <w:sz w:val="32"/>
          <w:szCs w:val="32"/>
        </w:rPr>
        <w:t xml:space="preserve"> does the outer point of t</w:t>
      </w:r>
      <w:r>
        <w:rPr>
          <w:sz w:val="32"/>
          <w:szCs w:val="32"/>
        </w:rPr>
        <w:t xml:space="preserve">he wheel travel during the 60.0 </w:t>
      </w:r>
      <w:r w:rsidRPr="00A469D3">
        <w:rPr>
          <w:sz w:val="32"/>
          <w:szCs w:val="32"/>
        </w:rPr>
        <w:t>s interval?</w:t>
      </w:r>
      <w:r>
        <w:rPr>
          <w:sz w:val="32"/>
          <w:szCs w:val="32"/>
        </w:rPr>
        <w:br/>
      </w:r>
    </w:p>
    <w:p w14:paraId="0BC1618E" w14:textId="6E7D11C7" w:rsidR="00741A2C" w:rsidRDefault="00741A2C" w:rsidP="00741A2C">
      <w:pPr>
        <w:ind w:firstLine="72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703296" behindDoc="0" locked="0" layoutInCell="1" allowOverlap="1" wp14:anchorId="1E2106D7" wp14:editId="18602B0F">
            <wp:simplePos x="0" y="0"/>
            <wp:positionH relativeFrom="column">
              <wp:posOffset>4800600</wp:posOffset>
            </wp:positionH>
            <wp:positionV relativeFrom="paragraph">
              <wp:posOffset>718820</wp:posOffset>
            </wp:positionV>
            <wp:extent cx="545465" cy="505460"/>
            <wp:effectExtent l="0" t="0" r="0" b="254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701248" behindDoc="0" locked="0" layoutInCell="1" allowOverlap="1" wp14:anchorId="43E57FD3" wp14:editId="3CB58C6E">
            <wp:simplePos x="0" y="0"/>
            <wp:positionH relativeFrom="column">
              <wp:posOffset>4914900</wp:posOffset>
            </wp:positionH>
            <wp:positionV relativeFrom="paragraph">
              <wp:posOffset>147320</wp:posOffset>
            </wp:positionV>
            <wp:extent cx="545465" cy="505460"/>
            <wp:effectExtent l="0" t="0" r="0" b="254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1A2C">
        <w:rPr>
          <w:position w:val="-92"/>
          <w:sz w:val="32"/>
          <w:szCs w:val="32"/>
        </w:rPr>
        <w:object w:dxaOrig="6080" w:dyaOrig="1720" w14:anchorId="33576D23">
          <v:shape id="_x0000_i1062" type="#_x0000_t75" style="width:347pt;height:98pt" o:ole="">
            <v:imagedata r:id="rId12" o:title=""/>
          </v:shape>
          <o:OLEObject Type="Embed" ProgID="Equation.DSMT4" ShapeID="_x0000_i1062" DrawAspect="Content" ObjectID="_1418651469" r:id="rId13"/>
        </w:object>
      </w:r>
    </w:p>
    <w:p w14:paraId="106F658F" w14:textId="1A7EEFC9" w:rsidR="00206D5F" w:rsidRPr="00206D5F" w:rsidRDefault="00206D5F" w:rsidP="00C7013C">
      <w:pPr>
        <w:rPr>
          <w:sz w:val="32"/>
          <w:szCs w:val="32"/>
        </w:rPr>
      </w:pPr>
      <w:bookmarkStart w:id="0" w:name="_GoBack"/>
      <w:bookmarkEnd w:id="0"/>
    </w:p>
    <w:sectPr w:rsidR="00206D5F" w:rsidRPr="00206D5F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7B09DF"/>
    <w:multiLevelType w:val="hybridMultilevel"/>
    <w:tmpl w:val="0C9CFD3A"/>
    <w:lvl w:ilvl="0" w:tplc="187E1814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C12AE5"/>
    <w:multiLevelType w:val="hybridMultilevel"/>
    <w:tmpl w:val="7946D5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A46DE7"/>
    <w:multiLevelType w:val="hybridMultilevel"/>
    <w:tmpl w:val="8BBA00E2"/>
    <w:lvl w:ilvl="0" w:tplc="E7D21CF6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9A5046"/>
    <w:multiLevelType w:val="hybridMultilevel"/>
    <w:tmpl w:val="8ED878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CE53F3"/>
    <w:multiLevelType w:val="hybridMultilevel"/>
    <w:tmpl w:val="9BB264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8C1EC2"/>
    <w:multiLevelType w:val="hybridMultilevel"/>
    <w:tmpl w:val="5F1C0F0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C2775A"/>
    <w:multiLevelType w:val="multilevel"/>
    <w:tmpl w:val="5F1C0F0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9D04F3"/>
    <w:multiLevelType w:val="hybridMultilevel"/>
    <w:tmpl w:val="AC642C88"/>
    <w:lvl w:ilvl="0" w:tplc="0F7C6F14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A40B3C"/>
    <w:multiLevelType w:val="hybridMultilevel"/>
    <w:tmpl w:val="CD666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534ADA"/>
    <w:multiLevelType w:val="hybridMultilevel"/>
    <w:tmpl w:val="8A5C6B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082BAF"/>
    <w:multiLevelType w:val="multilevel"/>
    <w:tmpl w:val="CD6662E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0"/>
  </w:num>
  <w:num w:numId="3">
    <w:abstractNumId w:val="3"/>
  </w:num>
  <w:num w:numId="4">
    <w:abstractNumId w:val="4"/>
  </w:num>
  <w:num w:numId="5">
    <w:abstractNumId w:val="0"/>
  </w:num>
  <w:num w:numId="6">
    <w:abstractNumId w:val="1"/>
  </w:num>
  <w:num w:numId="7">
    <w:abstractNumId w:val="2"/>
  </w:num>
  <w:num w:numId="8">
    <w:abstractNumId w:val="5"/>
  </w:num>
  <w:num w:numId="9">
    <w:abstractNumId w:val="7"/>
  </w:num>
  <w:num w:numId="10">
    <w:abstractNumId w:val="6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93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10A5D"/>
    <w:rsid w:val="00104939"/>
    <w:rsid w:val="001160E9"/>
    <w:rsid w:val="0019238B"/>
    <w:rsid w:val="00206D5F"/>
    <w:rsid w:val="00285F08"/>
    <w:rsid w:val="0029531F"/>
    <w:rsid w:val="002B7089"/>
    <w:rsid w:val="00371B20"/>
    <w:rsid w:val="00443AFA"/>
    <w:rsid w:val="005216B7"/>
    <w:rsid w:val="005F380B"/>
    <w:rsid w:val="006308B9"/>
    <w:rsid w:val="006E4AFB"/>
    <w:rsid w:val="00741A2C"/>
    <w:rsid w:val="00754AA3"/>
    <w:rsid w:val="00A469D3"/>
    <w:rsid w:val="00A51850"/>
    <w:rsid w:val="00A9668B"/>
    <w:rsid w:val="00AE0DA3"/>
    <w:rsid w:val="00BD305B"/>
    <w:rsid w:val="00C7013C"/>
    <w:rsid w:val="00D74B00"/>
    <w:rsid w:val="00E3002E"/>
    <w:rsid w:val="00EC7B16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061A60A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0D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0D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F38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0D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0D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F38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02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0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e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118</Words>
  <Characters>676</Characters>
  <Application>Microsoft Macintosh Word</Application>
  <DocSecurity>0</DocSecurity>
  <Lines>5</Lines>
  <Paragraphs>1</Paragraphs>
  <ScaleCrop>false</ScaleCrop>
  <Company/>
  <LinksUpToDate>false</LinksUpToDate>
  <CharactersWithSpaces>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3</cp:revision>
  <dcterms:created xsi:type="dcterms:W3CDTF">2017-01-02T00:44:00Z</dcterms:created>
  <dcterms:modified xsi:type="dcterms:W3CDTF">2017-01-02T01:02:00Z</dcterms:modified>
</cp:coreProperties>
</file>